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320B" w:rsidRPr="001E2393" w:rsidRDefault="00C9320B" w:rsidP="00C9320B">
      <w:r w:rsidRPr="001E2393">
        <w:t>Homework: 6.3 Substitution</w:t>
      </w:r>
      <w:r w:rsidRPr="001E2393">
        <w:tab/>
      </w:r>
      <w:r>
        <w:t>Part 2</w:t>
      </w:r>
      <w:r w:rsidRPr="001E2393">
        <w:tab/>
      </w:r>
      <w:r w:rsidRPr="001E2393">
        <w:tab/>
      </w:r>
      <w:r>
        <w:tab/>
      </w:r>
      <w:r w:rsidRPr="001E2393">
        <w:tab/>
        <w:t>Algebra 1</w:t>
      </w:r>
      <w:r w:rsidRPr="001E2393">
        <w:tab/>
      </w:r>
      <w:r w:rsidRPr="001E2393">
        <w:tab/>
      </w:r>
      <w:r w:rsidRPr="001E2393">
        <w:tab/>
      </w:r>
      <w:r>
        <w:tab/>
      </w:r>
      <w:r w:rsidRPr="001E2393">
        <w:tab/>
      </w:r>
      <w:proofErr w:type="spellStart"/>
      <w:r w:rsidRPr="001E2393">
        <w:t>Kitt</w:t>
      </w:r>
      <w:proofErr w:type="spellEnd"/>
    </w:p>
    <w:p w:rsidR="00C9320B" w:rsidRPr="001E2393" w:rsidRDefault="00C9320B" w:rsidP="00C9320B">
      <w:r w:rsidRPr="001E2393">
        <w:t>Name</w:t>
      </w:r>
      <w:proofErr w:type="gramStart"/>
      <w:r w:rsidRPr="001E2393">
        <w:t>:_</w:t>
      </w:r>
      <w:proofErr w:type="gramEnd"/>
      <w:r w:rsidRPr="001E2393">
        <w:t>___________________</w:t>
      </w:r>
      <w:r>
        <w:t>________________</w:t>
      </w:r>
      <w:r w:rsidRPr="001E2393">
        <w:t>__________Date:_______________________Period:_____</w:t>
      </w:r>
    </w:p>
    <w:p w:rsidR="00C9320B" w:rsidRPr="001E2393" w:rsidRDefault="00C9320B" w:rsidP="00C9320B"/>
    <w:p w:rsidR="00C9320B" w:rsidRPr="001E2393" w:rsidRDefault="00C9320B" w:rsidP="00C9320B">
      <w:r w:rsidRPr="001E2393">
        <w:rPr>
          <w:b/>
        </w:rPr>
        <w:t>Directions</w:t>
      </w:r>
      <w:r w:rsidRPr="001E2393">
        <w:t xml:space="preserve">: Solve the following by using the substitution method.  </w:t>
      </w:r>
    </w:p>
    <w:p w:rsidR="00C9320B" w:rsidRPr="001E2393" w:rsidRDefault="00C9320B" w:rsidP="00C9320B">
      <w:pPr>
        <w:rPr>
          <w:i/>
        </w:rPr>
      </w:pPr>
      <w:r w:rsidRPr="001E2393">
        <w:rPr>
          <w:i/>
        </w:rPr>
        <w:t>Remember solve for both “x” and “y”</w:t>
      </w:r>
    </w:p>
    <w:p w:rsidR="00C9320B" w:rsidRDefault="00C9320B" w:rsidP="00C9320B">
      <w:pPr>
        <w:rPr>
          <w:b/>
        </w:rPr>
      </w:pPr>
    </w:p>
    <w:p w:rsidR="00C9320B" w:rsidRDefault="00C9320B" w:rsidP="00C9320B">
      <w:r>
        <w:t xml:space="preserve">1. </w:t>
      </w:r>
      <w:proofErr w:type="gramStart"/>
      <w:r>
        <w:t>y</w:t>
      </w:r>
      <w:proofErr w:type="gramEnd"/>
      <w:r>
        <w:t xml:space="preserve"> = 3x + 4</w:t>
      </w:r>
      <w:r>
        <w:tab/>
      </w:r>
      <w:r>
        <w:tab/>
      </w:r>
      <w:r>
        <w:tab/>
      </w:r>
      <w:r>
        <w:tab/>
      </w:r>
      <w:r>
        <w:tab/>
      </w:r>
      <w:r>
        <w:t>2. 3x – 3y = 15</w:t>
      </w:r>
      <w:r>
        <w:tab/>
      </w:r>
      <w:r>
        <w:tab/>
      </w:r>
      <w:r>
        <w:tab/>
      </w:r>
      <w:r>
        <w:tab/>
      </w:r>
      <w:r>
        <w:t xml:space="preserve">3. </w:t>
      </w:r>
      <w:proofErr w:type="gramStart"/>
      <w:r>
        <w:t>x</w:t>
      </w:r>
      <w:proofErr w:type="gramEnd"/>
      <w:r>
        <w:t xml:space="preserve"> – 2y = 4</w:t>
      </w:r>
      <w:r>
        <w:tab/>
      </w:r>
    </w:p>
    <w:p w:rsidR="00C9320B" w:rsidRDefault="00C9320B" w:rsidP="00C9320B">
      <w:r>
        <w:t xml:space="preserve">    4x + 2y = 18</w:t>
      </w:r>
      <w:r>
        <w:tab/>
      </w:r>
      <w:r>
        <w:tab/>
      </w:r>
      <w:r>
        <w:tab/>
      </w:r>
      <w:r>
        <w:tab/>
      </w:r>
      <w:r>
        <w:t xml:space="preserve">     </w:t>
      </w:r>
      <w:proofErr w:type="gramStart"/>
      <w:r>
        <w:t>x  =</w:t>
      </w:r>
      <w:proofErr w:type="gramEnd"/>
      <w:r>
        <w:t xml:space="preserve"> 1 + 2y</w:t>
      </w:r>
      <w:r>
        <w:tab/>
        <w:t xml:space="preserve"> </w:t>
      </w:r>
      <w:r>
        <w:tab/>
      </w:r>
      <w:r>
        <w:tab/>
      </w:r>
      <w:r>
        <w:tab/>
      </w:r>
      <w:r>
        <w:tab/>
      </w:r>
      <w:r>
        <w:t xml:space="preserve">    y = x – 2</w:t>
      </w:r>
    </w:p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>
      <w:bookmarkStart w:id="0" w:name="_GoBack"/>
      <w:bookmarkEnd w:id="0"/>
    </w:p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/>
    <w:p w:rsidR="00C9320B" w:rsidRDefault="00C9320B" w:rsidP="00C9320B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46.25pt;margin-top:7.7pt;width:51.75pt;height:31.95pt;z-index:-251657216">
            <v:imagedata r:id="rId5" o:title=""/>
          </v:shape>
          <o:OLEObject Type="Embed" ProgID="Equation.DSMT4" ShapeID="_x0000_s1026" DrawAspect="Content" ObjectID="_1547960017" r:id="rId6"/>
        </w:pict>
      </w:r>
    </w:p>
    <w:p w:rsidR="00C9320B" w:rsidRDefault="00C9320B" w:rsidP="00C9320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35"/>
        </w:tabs>
      </w:pPr>
      <w:r>
        <w:t>4. 3x – 4y = -27</w:t>
      </w:r>
      <w:r>
        <w:tab/>
      </w:r>
      <w:r>
        <w:tab/>
      </w:r>
      <w:r>
        <w:tab/>
      </w:r>
      <w:r>
        <w:tab/>
      </w:r>
      <w:r>
        <w:t xml:space="preserve">5. x = 4y – 10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6. </w:t>
      </w:r>
      <w:r>
        <w:tab/>
      </w:r>
      <w:r>
        <w:tab/>
      </w:r>
    </w:p>
    <w:p w:rsidR="00C9320B" w:rsidRDefault="00C9320B" w:rsidP="00C9320B">
      <w:r>
        <w:t xml:space="preserve">    2x + y = -7</w:t>
      </w:r>
      <w:r>
        <w:tab/>
      </w:r>
      <w:r>
        <w:tab/>
      </w:r>
      <w:r>
        <w:tab/>
      </w:r>
      <w:r>
        <w:tab/>
      </w:r>
      <w:r>
        <w:tab/>
      </w:r>
      <w:r>
        <w:t xml:space="preserve">    5x + 3y = -4</w:t>
      </w:r>
      <w:r>
        <w:tab/>
      </w:r>
    </w:p>
    <w:p w:rsidR="00AA4D3C" w:rsidRDefault="00C9320B"/>
    <w:sectPr w:rsidR="00AA4D3C" w:rsidSect="00C9320B">
      <w:pgSz w:w="12240" w:h="15840"/>
      <w:pgMar w:top="5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20B"/>
    <w:rsid w:val="00170600"/>
    <w:rsid w:val="00C9320B"/>
    <w:rsid w:val="00E40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2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2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0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02-07T15:05:00Z</dcterms:created>
  <dcterms:modified xsi:type="dcterms:W3CDTF">2017-02-07T15:07:00Z</dcterms:modified>
</cp:coreProperties>
</file>